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5929350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5929351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5929352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5929353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5929354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5929355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5929356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5929357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5929358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5929359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5929360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5929361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5929362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5929363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5929364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5929365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5929366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5929367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5929368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5929369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5929370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5929371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5929372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5929373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5929374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5929375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5929376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5929377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5929378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5929379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5929380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5929381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5929382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5929383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5929384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5929385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5929386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5929387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5929388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5929389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5929390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5929391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5929392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5929393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5929394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5929395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5929396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5929397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5929398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5929399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5929400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5929401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5929402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5929403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5929404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5929405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5929406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5929407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5929408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5929409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5929410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1DD8DDA0" w:rsidR="00B129B9" w:rsidRDefault="00B129B9" w:rsidP="00B129B9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4" o:title=""/>
          </v:shape>
          <o:OLEObject Type="Embed" ProgID="Equation.DSMT4" ShapeID="_x0000_i1086" DrawAspect="Content" ObjectID="_1655929411" r:id="rId135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37EA3219" w:rsidR="00616965" w:rsidRDefault="005E11F0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6" o:title=""/>
          </v:shape>
          <o:OLEObject Type="Embed" ProgID="Equation.DSMT4" ShapeID="_x0000_i1087" DrawAspect="Content" ObjectID="_1655929412" r:id="rId137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5929413" r:id="rId138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39" o:title=""/>
          </v:shape>
          <o:OLEObject Type="Embed" ProgID="Equation.DSMT4" ShapeID="_x0000_i1089" DrawAspect="Content" ObjectID="_1655929414" r:id="rId140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1" o:title=""/>
          </v:shape>
          <o:OLEObject Type="Embed" ProgID="Equation.DSMT4" ShapeID="_x0000_i1090" DrawAspect="Content" ObjectID="_1655929415" r:id="rId142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3" o:title=""/>
          </v:shape>
          <o:OLEObject Type="Embed" ProgID="Equation.DSMT4" ShapeID="_x0000_i1091" DrawAspect="Content" ObjectID="_1655929416" r:id="rId144"/>
        </w:object>
      </w:r>
      <w:r w:rsidRPr="008D1E80">
        <w:t xml:space="preserve"> </w:t>
      </w:r>
    </w:p>
    <w:p w14:paraId="60DB6BB6" w14:textId="77777777" w:rsidR="00DE4FE7" w:rsidRPr="008D1E80" w:rsidRDefault="00DE4FE7" w:rsidP="00A702DC">
      <w:pPr>
        <w:ind w:left="1080"/>
      </w:pPr>
      <w:r w:rsidRPr="008D1E80">
        <w:rPr>
          <w:position w:val="-10"/>
        </w:rPr>
        <w:object w:dxaOrig="4900" w:dyaOrig="340" w14:anchorId="1CE76734">
          <v:shape id="_x0000_i1092" type="#_x0000_t75" style="width:244.8pt;height:16.8pt" o:ole="">
            <v:imagedata r:id="rId145" o:title=""/>
          </v:shape>
          <o:OLEObject Type="Embed" ProgID="Equation.DSMT4" ShapeID="_x0000_i1092" DrawAspect="Content" ObjectID="_1655929417" r:id="rId146"/>
        </w:object>
      </w:r>
      <w:r w:rsidRPr="008D1E80">
        <w:t xml:space="preserve"> </w:t>
      </w:r>
    </w:p>
    <w:p w14:paraId="5CC011D6" w14:textId="77777777" w:rsidR="00DE4FE7" w:rsidRDefault="00DE4FE7" w:rsidP="00A702DC">
      <w:pPr>
        <w:spacing w:line="360" w:lineRule="auto"/>
        <w:ind w:left="1080"/>
      </w:pPr>
      <w:r w:rsidRPr="008D1E80">
        <w:rPr>
          <w:position w:val="-10"/>
        </w:rPr>
        <w:object w:dxaOrig="5000" w:dyaOrig="340" w14:anchorId="746EFC8C">
          <v:shape id="_x0000_i1093" type="#_x0000_t75" style="width:250.2pt;height:16.8pt" o:ole="">
            <v:imagedata r:id="rId147" o:title=""/>
          </v:shape>
          <o:OLEObject Type="Embed" ProgID="Equation.DSMT4" ShapeID="_x0000_i1093" DrawAspect="Content" ObjectID="_1655929418" r:id="rId148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5"/>
    <w:p w14:paraId="01C251D5" w14:textId="2014E73B" w:rsidR="008D1E80" w:rsidRDefault="008D1E80" w:rsidP="00141DFA">
      <w:pPr>
        <w:spacing w:line="360" w:lineRule="auto"/>
      </w:pPr>
    </w:p>
    <w:p w14:paraId="4CED92F4" w14:textId="77777777" w:rsidR="00141DFA" w:rsidRDefault="00141DFA" w:rsidP="00141DF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the key word, then decode the given cryptogram</w:t>
      </w:r>
    </w:p>
    <w:p w14:paraId="18104551" w14:textId="5C4FCCAA" w:rsidR="003711C2" w:rsidRDefault="00B52BA6" w:rsidP="00771594">
      <w:pPr>
        <w:ind w:left="900"/>
      </w:pPr>
      <w:r w:rsidRPr="003711C2">
        <w:rPr>
          <w:position w:val="-208"/>
        </w:rPr>
        <w:object w:dxaOrig="5120" w:dyaOrig="4280" w14:anchorId="1875602C">
          <v:shape id="_x0000_i1096" type="#_x0000_t75" style="width:255.9pt;height:213.9pt" o:ole="">
            <v:imagedata r:id="rId149" o:title=""/>
          </v:shape>
          <o:OLEObject Type="Embed" ProgID="Equation.DSMT4" ShapeID="_x0000_i1096" DrawAspect="Content" ObjectID="_1655929419" r:id="rId150"/>
        </w:object>
      </w:r>
      <w:r w:rsidR="003711C2">
        <w:t xml:space="preserve"> </w:t>
      </w:r>
    </w:p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9A764D">
      <w:footerReference w:type="default" r:id="rId151"/>
      <w:pgSz w:w="12240" w:h="15840" w:code="1"/>
      <w:pgMar w:top="864" w:right="864" w:bottom="864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0D3AD9" w14:textId="77777777" w:rsidR="004E54D3" w:rsidRDefault="004E54D3" w:rsidP="004F2EB5">
      <w:pPr>
        <w:spacing w:line="240" w:lineRule="auto"/>
      </w:pPr>
      <w:r>
        <w:separator/>
      </w:r>
    </w:p>
  </w:endnote>
  <w:endnote w:type="continuationSeparator" w:id="0">
    <w:p w14:paraId="07D03369" w14:textId="77777777" w:rsidR="004E54D3" w:rsidRDefault="004E54D3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6CF9F2" w14:textId="77777777" w:rsidR="004E54D3" w:rsidRDefault="004E54D3" w:rsidP="004F2EB5">
      <w:pPr>
        <w:spacing w:line="240" w:lineRule="auto"/>
      </w:pPr>
      <w:r>
        <w:separator/>
      </w:r>
    </w:p>
  </w:footnote>
  <w:footnote w:type="continuationSeparator" w:id="0">
    <w:p w14:paraId="47E75A19" w14:textId="77777777" w:rsidR="004E54D3" w:rsidRDefault="004E54D3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C1AD0"/>
    <w:rsid w:val="000C3FBD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1DFA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1C2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18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25AD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54D3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1F0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1594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A764D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1110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02DC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01FA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2BA6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4FE7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6CD6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</TotalTime>
  <Pages>11</Pages>
  <Words>766</Words>
  <Characters>436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9</cp:revision>
  <cp:lastPrinted>2013-08-10T16:02:00Z</cp:lastPrinted>
  <dcterms:created xsi:type="dcterms:W3CDTF">2015-06-14T14:34:00Z</dcterms:created>
  <dcterms:modified xsi:type="dcterms:W3CDTF">2020-07-11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